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57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 showGuides="1">
      <p:cViewPr varScale="1">
        <p:scale>
          <a:sx n="161" d="100"/>
          <a:sy n="161" d="100"/>
        </p:scale>
        <p:origin x="150" y="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BF8642-06C9-40D6-B706-B8669C0377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3DDBC34-4A16-4B21-BB6C-79CCD7F63D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A373A9-8CD2-405E-B22E-8C8AAFDF0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8F8A1A6-D693-4F87-A545-BEF9EE57E7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BF2EFC-7898-49C0-B51E-32B5F7559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81467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3CAAF9-9627-4E61-8832-7560FF365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4667B0-BBF1-4F7D-9B26-8D3ABA4E3A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7902B8-04FE-4484-8238-E22920F795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51241B-B5A0-44F2-9D0F-8D5A825DE7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657AB4-63F5-4670-9126-8E0B1E795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6729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47FCA2A-B042-44E0-B42A-EE402B4707A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E72D739-9868-4999-B6C8-384764157D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F96434-8222-4C50-86CC-9CE4AAEE47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01BD81-9CE0-4F71-99BF-EE747284CE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A0B41A-9D27-40A7-8A6D-A1E200F61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269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B90602-3EC3-4013-9DDA-01342ED9FD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F40017-7EE4-42EC-9974-AB68A25D0B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1571F0-3574-4ECF-845A-9097159676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AF803D-F834-49F6-87A9-C6D1C6A77D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7C8F97-3D20-4FD2-9FB8-3A504898A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1733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9BC367-A054-466C-8FA8-63432F731A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BECD425-8693-40B4-ACE6-83791944C8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1AA7126-0E25-4681-BA01-ABD95B8846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C144AD-30B7-4850-A4D8-F61E81BDB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DF3E26-519A-4209-BA53-87197CA85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085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F3BFCE-DE24-4ABB-A3D1-097BD45C6D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70B704-6613-418A-B34A-DCB829F5D5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A9499FB-57B1-4B67-9275-617EDB3808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AE42E94-A209-42D9-8B48-85D1162BF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2C2E870-E923-4526-B309-381576523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8A78B13-23CA-401B-9E5D-FC3E4FEF0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3788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7A2429-7268-431A-8EA0-A246A9D96A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80F448D-675B-46D1-8D35-555EE01F1E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120D2DE-4266-4AEB-86C1-596B7054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CB285A-40B9-44D5-9F5F-ECF3AD13FD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02D2531-BCBC-4D40-AA82-A87C7EA239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D6AF42C-E5B8-4C69-A3AB-8049CB405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B6EB0C0-DCEB-48EC-B88E-5DC4756388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F7704A1-8073-4CE7-8C62-49FBBE89C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81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BB8907-C6A5-49AB-8E72-4CDDCB096B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39F377C-DDE5-49CD-8304-EC78DA18E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8CA9415-7523-4D16-A47B-1FEFC600A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68259B3-E643-4ECE-A31D-9AEA15C25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921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C3C5788-7AB9-4F26-A171-5881FE26C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2B6A407-61EC-462B-BEF0-F534A4F1A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71755B5-984B-45CE-B77B-7D97449EF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346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AB60F-7013-4955-BF7A-02302BFE57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A53BFD-679C-444C-AE65-68BFE54177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59D4CE4-A974-43BE-9766-365597B5B0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A0A9F89-DFB6-4A5A-BFD1-9DDFE68AF9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36F83AB-BAF8-4704-9FCA-C2ACA14A4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D32FD9-35B7-4088-ACAF-30C541B07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487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984AFF-40CA-44C7-AC31-AE5F403B7C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ECC8DDA-B496-441B-B713-A714819CA9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7B41318-5D10-43A1-A17E-1449A00BD2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3629BD4-016B-42DB-B4E7-C6FA038A1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1A5C06F-3CF5-448A-AACE-941079FA3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6BB6CAD-0D84-4578-B2E1-7B14D308B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954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2CB4BFA-ECF7-46F4-93C1-81FB6FF7AB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018984D-438B-4688-A5BA-8462E63FFB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8807E6-3DC7-474C-8BF6-443ACEDEB5C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724711-867B-4C9A-A7D4-126EE2BA9060}" type="datetimeFigureOut">
              <a:rPr lang="zh-CN" altLang="en-US" smtClean="0"/>
              <a:t>2023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9A0B40A-6E4E-4ABC-8CF9-A25ADA496D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45B04DF-EB0B-452D-9041-B2334E991F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B5ABCD-CF3F-4CD1-B9A5-6F0067D9A2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830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9" Type="http://schemas.openxmlformats.org/officeDocument/2006/relationships/image" Target="../media/image17.wmf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33" Type="http://schemas.openxmlformats.org/officeDocument/2006/relationships/image" Target="../media/image14.wmf"/><Relationship Id="rId38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16.wmf"/><Relationship Id="rId5" Type="http://schemas.openxmlformats.org/officeDocument/2006/relationships/image" Target="../media/image20.svg"/><Relationship Id="rId15" Type="http://schemas.openxmlformats.org/officeDocument/2006/relationships/image" Target="../media/image5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31" Type="http://schemas.openxmlformats.org/officeDocument/2006/relationships/image" Target="../media/image13.wmf"/><Relationship Id="rId4" Type="http://schemas.openxmlformats.org/officeDocument/2006/relationships/image" Target="../media/image19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15.wmf"/><Relationship Id="rId8" Type="http://schemas.openxmlformats.org/officeDocument/2006/relationships/oleObject" Target="../embeddings/oleObject2.bin"/><Relationship Id="rId3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70B9E62E-6588-467A-9117-93EE37E31748}"/>
              </a:ext>
            </a:extLst>
          </p:cNvPr>
          <p:cNvCxnSpPr>
            <a:cxnSpLocks/>
          </p:cNvCxnSpPr>
          <p:nvPr/>
        </p:nvCxnSpPr>
        <p:spPr>
          <a:xfrm>
            <a:off x="7674623" y="3037306"/>
            <a:ext cx="1126381" cy="0"/>
          </a:xfrm>
          <a:prstGeom prst="straightConnector1">
            <a:avLst/>
          </a:prstGeom>
          <a:ln w="15875">
            <a:solidFill>
              <a:schemeClr val="tx1"/>
            </a:solidFill>
            <a:prstDash val="dash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BA5D275-1567-4D65-9F1D-031877F3510E}"/>
              </a:ext>
            </a:extLst>
          </p:cNvPr>
          <p:cNvCxnSpPr>
            <a:cxnSpLocks/>
          </p:cNvCxnSpPr>
          <p:nvPr/>
        </p:nvCxnSpPr>
        <p:spPr>
          <a:xfrm flipV="1">
            <a:off x="7777126" y="3433428"/>
            <a:ext cx="464970" cy="193570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30B73BD6-D42D-4D35-80AB-0896F9C004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9421" y="2476500"/>
            <a:ext cx="3718924" cy="1968610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2A943D31-D8AE-44C8-95FD-1C50AF9A8861}"/>
              </a:ext>
            </a:extLst>
          </p:cNvPr>
          <p:cNvCxnSpPr>
            <a:cxnSpLocks/>
          </p:cNvCxnSpPr>
          <p:nvPr/>
        </p:nvCxnSpPr>
        <p:spPr>
          <a:xfrm flipV="1">
            <a:off x="6579052" y="3356581"/>
            <a:ext cx="1952184" cy="812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E3A109B4-36DD-4727-8A76-F7344D2D5988}"/>
              </a:ext>
            </a:extLst>
          </p:cNvPr>
          <p:cNvCxnSpPr/>
          <p:nvPr/>
        </p:nvCxnSpPr>
        <p:spPr>
          <a:xfrm>
            <a:off x="6579052" y="4096520"/>
            <a:ext cx="0" cy="79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26DFCA83-7BB9-4851-AAF8-1056B9263485}"/>
              </a:ext>
            </a:extLst>
          </p:cNvPr>
          <p:cNvCxnSpPr/>
          <p:nvPr/>
        </p:nvCxnSpPr>
        <p:spPr>
          <a:xfrm>
            <a:off x="8807556" y="2996103"/>
            <a:ext cx="0" cy="79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形 9">
            <a:extLst>
              <a:ext uri="{FF2B5EF4-FFF2-40B4-BE49-F238E27FC236}">
                <a16:creationId xmlns:a16="http://schemas.microsoft.com/office/drawing/2014/main" id="{11E34AB6-6DF2-4CA4-9659-0110C6D86A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0800000" flipH="1" flipV="1">
            <a:off x="3568333" y="2603737"/>
            <a:ext cx="1131571" cy="661187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45040F4D-82A8-40E6-B2A4-DB8818ECF17F}"/>
              </a:ext>
            </a:extLst>
          </p:cNvPr>
          <p:cNvCxnSpPr>
            <a:cxnSpLocks/>
          </p:cNvCxnSpPr>
          <p:nvPr/>
        </p:nvCxnSpPr>
        <p:spPr>
          <a:xfrm flipV="1">
            <a:off x="7682150" y="2443048"/>
            <a:ext cx="0" cy="535902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5A724AAF-6A7D-4B89-BEFA-9745C5442F98}"/>
              </a:ext>
            </a:extLst>
          </p:cNvPr>
          <p:cNvCxnSpPr>
            <a:cxnSpLocks/>
          </p:cNvCxnSpPr>
          <p:nvPr/>
        </p:nvCxnSpPr>
        <p:spPr>
          <a:xfrm>
            <a:off x="8798203" y="3042443"/>
            <a:ext cx="449263" cy="0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5FE6D5D-D6A7-422F-B97B-593DB7552A9A}"/>
              </a:ext>
            </a:extLst>
          </p:cNvPr>
          <p:cNvCxnSpPr>
            <a:cxnSpLocks/>
          </p:cNvCxnSpPr>
          <p:nvPr/>
        </p:nvCxnSpPr>
        <p:spPr>
          <a:xfrm flipH="1">
            <a:off x="6376030" y="4135438"/>
            <a:ext cx="203984" cy="201829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2427B8F-C38F-48AF-91E6-A7F4E36754FE}"/>
              </a:ext>
            </a:extLst>
          </p:cNvPr>
          <p:cNvCxnSpPr>
            <a:cxnSpLocks/>
          </p:cNvCxnSpPr>
          <p:nvPr/>
        </p:nvCxnSpPr>
        <p:spPr>
          <a:xfrm flipV="1">
            <a:off x="7682345" y="2926944"/>
            <a:ext cx="0" cy="104012"/>
          </a:xfrm>
          <a:prstGeom prst="straightConnector1">
            <a:avLst/>
          </a:prstGeom>
          <a:ln w="15875">
            <a:solidFill>
              <a:schemeClr val="tx1"/>
            </a:solidFill>
            <a:prstDash val="dash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BD5941B-F2E7-475C-AC43-FF5DC17A8210}"/>
              </a:ext>
            </a:extLst>
          </p:cNvPr>
          <p:cNvCxnSpPr>
            <a:cxnSpLocks/>
          </p:cNvCxnSpPr>
          <p:nvPr/>
        </p:nvCxnSpPr>
        <p:spPr>
          <a:xfrm flipH="1">
            <a:off x="6579173" y="3037306"/>
            <a:ext cx="1095451" cy="1098132"/>
          </a:xfrm>
          <a:prstGeom prst="straightConnector1">
            <a:avLst/>
          </a:prstGeom>
          <a:ln w="15875">
            <a:solidFill>
              <a:schemeClr val="tx1"/>
            </a:solidFill>
            <a:prstDash val="dash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EEA5409-CCB2-41BD-B658-D8A649035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60728"/>
              </p:ext>
            </p:extLst>
          </p:nvPr>
        </p:nvGraphicFramePr>
        <p:xfrm>
          <a:off x="6259513" y="4073525"/>
          <a:ext cx="126720" cy="16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FCB18B7D-DE38-4C09-A785-60BF16543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9513" y="4073525"/>
                        <a:ext cx="126720" cy="164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6815762-9B3F-45CF-8CAC-AD58DE110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133176"/>
              </p:ext>
            </p:extLst>
          </p:nvPr>
        </p:nvGraphicFramePr>
        <p:xfrm>
          <a:off x="9020513" y="2889881"/>
          <a:ext cx="1267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C1351343-5C3C-4498-A117-C6CA45AEE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20513" y="2889881"/>
                        <a:ext cx="126720" cy="12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66DDF4B-302F-48CF-9290-D7C281627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97360"/>
              </p:ext>
            </p:extLst>
          </p:nvPr>
        </p:nvGraphicFramePr>
        <p:xfrm>
          <a:off x="7469188" y="2476500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C42261F9-CF55-41BA-8235-ED6742CFA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9188" y="2476500"/>
                        <a:ext cx="114120" cy="12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A626659-0F04-4D8C-8AD4-83E3311AF3D6}"/>
              </a:ext>
            </a:extLst>
          </p:cNvPr>
          <p:cNvCxnSpPr>
            <a:cxnSpLocks/>
          </p:cNvCxnSpPr>
          <p:nvPr/>
        </p:nvCxnSpPr>
        <p:spPr>
          <a:xfrm flipV="1">
            <a:off x="8192471" y="2685214"/>
            <a:ext cx="300960" cy="299486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non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C349308D-099D-4083-B04A-A7B4E304FE0D}"/>
              </a:ext>
            </a:extLst>
          </p:cNvPr>
          <p:cNvCxnSpPr>
            <a:cxnSpLocks/>
          </p:cNvCxnSpPr>
          <p:nvPr/>
        </p:nvCxnSpPr>
        <p:spPr>
          <a:xfrm flipV="1">
            <a:off x="8186774" y="2162632"/>
            <a:ext cx="0" cy="822743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弧形 20">
            <a:extLst>
              <a:ext uri="{FF2B5EF4-FFF2-40B4-BE49-F238E27FC236}">
                <a16:creationId xmlns:a16="http://schemas.microsoft.com/office/drawing/2014/main" id="{8EC30AD9-C2DA-4A28-BF09-ECBF997478D2}"/>
              </a:ext>
            </a:extLst>
          </p:cNvPr>
          <p:cNvSpPr/>
          <p:nvPr/>
        </p:nvSpPr>
        <p:spPr>
          <a:xfrm rot="10800000">
            <a:off x="8355764" y="2681675"/>
            <a:ext cx="132904" cy="163200"/>
          </a:xfrm>
          <a:prstGeom prst="arc">
            <a:avLst>
              <a:gd name="adj1" fmla="val 21517306"/>
              <a:gd name="adj2" fmla="val 15312329"/>
            </a:avLst>
          </a:prstGeom>
          <a:ln w="12700">
            <a:solidFill>
              <a:schemeClr val="tx1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弧形 21">
            <a:extLst>
              <a:ext uri="{FF2B5EF4-FFF2-40B4-BE49-F238E27FC236}">
                <a16:creationId xmlns:a16="http://schemas.microsoft.com/office/drawing/2014/main" id="{1EB0FAFD-D5E9-4699-A418-B14CCD7B3250}"/>
              </a:ext>
            </a:extLst>
          </p:cNvPr>
          <p:cNvSpPr/>
          <p:nvPr/>
        </p:nvSpPr>
        <p:spPr>
          <a:xfrm rot="10800000" flipH="1">
            <a:off x="8131846" y="2803543"/>
            <a:ext cx="125442" cy="278312"/>
          </a:xfrm>
          <a:prstGeom prst="arc">
            <a:avLst>
              <a:gd name="adj1" fmla="val 21077582"/>
              <a:gd name="adj2" fmla="val 15011626"/>
            </a:avLst>
          </a:prstGeom>
          <a:ln w="12700">
            <a:solidFill>
              <a:schemeClr val="tx1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1090C04-EDB4-46A9-90CA-7D35580A6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96060"/>
              </p:ext>
            </p:extLst>
          </p:nvPr>
        </p:nvGraphicFramePr>
        <p:xfrm>
          <a:off x="7894291" y="2636132"/>
          <a:ext cx="2793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2" imgW="279360" imgH="228600" progId="Equation.DSMT4">
                  <p:embed/>
                </p:oleObj>
              </mc:Choice>
              <mc:Fallback>
                <p:oleObj name="Equation" r:id="rId12" imgW="279360" imgH="228600" progId="Equation.DSMT4">
                  <p:embed/>
                  <p:pic>
                    <p:nvPicPr>
                      <p:cNvPr id="96" name="对象 95">
                        <a:extLst>
                          <a:ext uri="{FF2B5EF4-FFF2-40B4-BE49-F238E27FC236}">
                            <a16:creationId xmlns:a16="http://schemas.microsoft.com/office/drawing/2014/main" id="{90F5425D-B8E8-422F-8F3B-F5109EB1E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94291" y="2636132"/>
                        <a:ext cx="27936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256E115-AD14-4146-BA49-B44AF5F09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21289"/>
              </p:ext>
            </p:extLst>
          </p:nvPr>
        </p:nvGraphicFramePr>
        <p:xfrm>
          <a:off x="7961488" y="2199158"/>
          <a:ext cx="17748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8253D43F-EBC5-4D1B-9C08-3E041A57A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61488" y="2199158"/>
                        <a:ext cx="17748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215B570-4613-42FF-ABD7-7A0844AAD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37497"/>
              </p:ext>
            </p:extLst>
          </p:nvPr>
        </p:nvGraphicFramePr>
        <p:xfrm>
          <a:off x="8144165" y="3266366"/>
          <a:ext cx="114120" cy="1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105" name="对象 104">
                        <a:extLst>
                          <a:ext uri="{FF2B5EF4-FFF2-40B4-BE49-F238E27FC236}">
                            <a16:creationId xmlns:a16="http://schemas.microsoft.com/office/drawing/2014/main" id="{D5FB2A78-8BF3-4A78-811B-F94809ADD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44165" y="3266366"/>
                        <a:ext cx="114120" cy="12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C543399C-961C-437A-B520-78902FCF8FE6}"/>
              </a:ext>
            </a:extLst>
          </p:cNvPr>
          <p:cNvGrpSpPr/>
          <p:nvPr/>
        </p:nvGrpSpPr>
        <p:grpSpPr>
          <a:xfrm>
            <a:off x="7583308" y="3246765"/>
            <a:ext cx="975652" cy="958709"/>
            <a:chOff x="2003567" y="5008696"/>
            <a:chExt cx="975652" cy="958709"/>
          </a:xfrm>
        </p:grpSpPr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2FCEF975-C8DE-4242-AED8-076B0271AADF}"/>
                </a:ext>
              </a:extLst>
            </p:cNvPr>
            <p:cNvCxnSpPr>
              <a:cxnSpLocks/>
            </p:cNvCxnSpPr>
            <p:nvPr/>
          </p:nvCxnSpPr>
          <p:spPr>
            <a:xfrm>
              <a:off x="2201447" y="5400976"/>
              <a:ext cx="708245" cy="49591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弧形 27">
              <a:extLst>
                <a:ext uri="{FF2B5EF4-FFF2-40B4-BE49-F238E27FC236}">
                  <a16:creationId xmlns:a16="http://schemas.microsoft.com/office/drawing/2014/main" id="{A934CF52-86D0-4113-A66B-26297F8DEE31}"/>
                </a:ext>
              </a:extLst>
            </p:cNvPr>
            <p:cNvSpPr/>
            <p:nvPr/>
          </p:nvSpPr>
          <p:spPr>
            <a:xfrm rot="10800000">
              <a:off x="2436770" y="5498536"/>
              <a:ext cx="196849" cy="227697"/>
            </a:xfrm>
            <a:prstGeom prst="arc">
              <a:avLst>
                <a:gd name="adj1" fmla="val 15585071"/>
                <a:gd name="adj2" fmla="val 11042213"/>
              </a:avLst>
            </a:prstGeom>
            <a:ln w="12700">
              <a:solidFill>
                <a:schemeClr val="tx1"/>
              </a:solidFill>
              <a:headEnd type="triangl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512785BF-B588-41D7-A167-116E19F2FB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01447" y="5389945"/>
              <a:ext cx="0" cy="57746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弧形 29">
              <a:extLst>
                <a:ext uri="{FF2B5EF4-FFF2-40B4-BE49-F238E27FC236}">
                  <a16:creationId xmlns:a16="http://schemas.microsoft.com/office/drawing/2014/main" id="{D4A41550-96FF-487A-9813-93EF50CDE87B}"/>
                </a:ext>
              </a:extLst>
            </p:cNvPr>
            <p:cNvSpPr/>
            <p:nvPr/>
          </p:nvSpPr>
          <p:spPr>
            <a:xfrm rot="10800000" flipH="1">
              <a:off x="2071281" y="5224168"/>
              <a:ext cx="277093" cy="308653"/>
            </a:xfrm>
            <a:prstGeom prst="arc">
              <a:avLst>
                <a:gd name="adj1" fmla="val 14401290"/>
                <a:gd name="adj2" fmla="val 9175439"/>
              </a:avLst>
            </a:prstGeom>
            <a:ln w="12700">
              <a:solidFill>
                <a:schemeClr val="tx1"/>
              </a:solidFill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5B3040F1-DDAF-47D1-87F5-92B958BF5C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975429"/>
                </p:ext>
              </p:extLst>
            </p:nvPr>
          </p:nvGraphicFramePr>
          <p:xfrm>
            <a:off x="2826939" y="5666255"/>
            <a:ext cx="152280" cy="126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18" imgW="152280" imgH="126720" progId="Equation.DSMT4">
                    <p:embed/>
                  </p:oleObj>
                </mc:Choice>
                <mc:Fallback>
                  <p:oleObj name="Equation" r:id="rId18" imgW="152280" imgH="126720" progId="Equation.DSMT4">
                    <p:embed/>
                    <p:pic>
                      <p:nvPicPr>
                        <p:cNvPr id="98" name="对象 97">
                          <a:extLst>
                            <a:ext uri="{FF2B5EF4-FFF2-40B4-BE49-F238E27FC236}">
                              <a16:creationId xmlns:a16="http://schemas.microsoft.com/office/drawing/2014/main" id="{57265D4C-0C6E-4429-8DA8-B1CF0A7C42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826939" y="5666255"/>
                          <a:ext cx="152280" cy="126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9B1D235A-32C7-4AD8-BFAE-DAA7EE022E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448863"/>
                </p:ext>
              </p:extLst>
            </p:nvPr>
          </p:nvGraphicFramePr>
          <p:xfrm>
            <a:off x="2559268" y="5313204"/>
            <a:ext cx="241200" cy="24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20" imgW="241200" imgH="241200" progId="Equation.DSMT4">
                    <p:embed/>
                  </p:oleObj>
                </mc:Choice>
                <mc:Fallback>
                  <p:oleObj name="Equation" r:id="rId20" imgW="241200" imgH="241200" progId="Equation.DSMT4">
                    <p:embed/>
                    <p:pic>
                      <p:nvPicPr>
                        <p:cNvPr id="106" name="对象 105">
                          <a:extLst>
                            <a:ext uri="{FF2B5EF4-FFF2-40B4-BE49-F238E27FC236}">
                              <a16:creationId xmlns:a16="http://schemas.microsoft.com/office/drawing/2014/main" id="{1E3B9AA7-A059-4BB2-A2B0-3C3D1CCDFE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559268" y="5313204"/>
                          <a:ext cx="241200" cy="24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76577E0D-CF42-44D2-AA41-B1ADEFB07F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913088"/>
                </p:ext>
              </p:extLst>
            </p:nvPr>
          </p:nvGraphicFramePr>
          <p:xfrm>
            <a:off x="2129552" y="5008696"/>
            <a:ext cx="279360" cy="24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22" imgW="279360" imgH="241200" progId="Equation.DSMT4">
                    <p:embed/>
                  </p:oleObj>
                </mc:Choice>
                <mc:Fallback>
                  <p:oleObj name="Equation" r:id="rId22" imgW="279360" imgH="241200" progId="Equation.DSMT4">
                    <p:embed/>
                    <p:pic>
                      <p:nvPicPr>
                        <p:cNvPr id="107" name="对象 106">
                          <a:extLst>
                            <a:ext uri="{FF2B5EF4-FFF2-40B4-BE49-F238E27FC236}">
                              <a16:creationId xmlns:a16="http://schemas.microsoft.com/office/drawing/2014/main" id="{1B24CC21-065A-4BB0-95EB-893B8D7E1A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129552" y="5008696"/>
                          <a:ext cx="279360" cy="24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D421BB58-4FCC-44D4-B507-6EA3C1EED6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466282"/>
                </p:ext>
              </p:extLst>
            </p:nvPr>
          </p:nvGraphicFramePr>
          <p:xfrm>
            <a:off x="2003567" y="5678675"/>
            <a:ext cx="15228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24" imgW="152280" imgH="228600" progId="Equation.DSMT4">
                    <p:embed/>
                  </p:oleObj>
                </mc:Choice>
                <mc:Fallback>
                  <p:oleObj name="Equation" r:id="rId24" imgW="152280" imgH="228600" progId="Equation.DSMT4">
                    <p:embed/>
                    <p:pic>
                      <p:nvPicPr>
                        <p:cNvPr id="108" name="对象 107">
                          <a:extLst>
                            <a:ext uri="{FF2B5EF4-FFF2-40B4-BE49-F238E27FC236}">
                              <a16:creationId xmlns:a16="http://schemas.microsoft.com/office/drawing/2014/main" id="{D3D2CAE9-8A78-4E2C-B0A4-2397C1051F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003567" y="5678675"/>
                          <a:ext cx="15228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37D91B00-72C0-4438-ACC4-EE1AD88A97FD}"/>
              </a:ext>
            </a:extLst>
          </p:cNvPr>
          <p:cNvGrpSpPr/>
          <p:nvPr/>
        </p:nvGrpSpPr>
        <p:grpSpPr>
          <a:xfrm>
            <a:off x="6565803" y="2875270"/>
            <a:ext cx="1023970" cy="741293"/>
            <a:chOff x="3551140" y="5141909"/>
            <a:chExt cx="1023970" cy="741293"/>
          </a:xfrm>
        </p:grpSpPr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07DD0F44-5F39-4DF6-89A4-733D50C2A2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51140" y="5768903"/>
              <a:ext cx="62762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弧形 36">
              <a:extLst>
                <a:ext uri="{FF2B5EF4-FFF2-40B4-BE49-F238E27FC236}">
                  <a16:creationId xmlns:a16="http://schemas.microsoft.com/office/drawing/2014/main" id="{30291F29-3FB6-4CEA-8339-291B7C38DBC9}"/>
                </a:ext>
              </a:extLst>
            </p:cNvPr>
            <p:cNvSpPr/>
            <p:nvPr/>
          </p:nvSpPr>
          <p:spPr>
            <a:xfrm rot="10800000">
              <a:off x="3769596" y="5665139"/>
              <a:ext cx="62769" cy="199123"/>
            </a:xfrm>
            <a:prstGeom prst="arc">
              <a:avLst>
                <a:gd name="adj1" fmla="val 13692407"/>
                <a:gd name="adj2" fmla="val 8718903"/>
              </a:avLst>
            </a:prstGeom>
            <a:ln w="12700">
              <a:solidFill>
                <a:schemeClr val="tx1"/>
              </a:solidFill>
              <a:headEnd type="triangl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798B7FD0-8A3B-401D-AE4F-C437F62469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78129" y="5187242"/>
              <a:ext cx="0" cy="57746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弧形 38">
              <a:extLst>
                <a:ext uri="{FF2B5EF4-FFF2-40B4-BE49-F238E27FC236}">
                  <a16:creationId xmlns:a16="http://schemas.microsoft.com/office/drawing/2014/main" id="{9A3E55A1-699E-4020-A64C-5DD7FBEC0511}"/>
                </a:ext>
              </a:extLst>
            </p:cNvPr>
            <p:cNvSpPr/>
            <p:nvPr/>
          </p:nvSpPr>
          <p:spPr>
            <a:xfrm rot="10800000">
              <a:off x="4043986" y="5632175"/>
              <a:ext cx="252092" cy="251027"/>
            </a:xfrm>
            <a:prstGeom prst="arc">
              <a:avLst>
                <a:gd name="adj1" fmla="val 19066296"/>
                <a:gd name="adj2" fmla="val 12650860"/>
              </a:avLst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D44A3AAE-C6CB-42B4-A837-7C6A929E5B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519525"/>
                </p:ext>
              </p:extLst>
            </p:nvPr>
          </p:nvGraphicFramePr>
          <p:xfrm>
            <a:off x="4308710" y="5612384"/>
            <a:ext cx="266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26" imgW="266400" imgH="228600" progId="Equation.DSMT4">
                    <p:embed/>
                  </p:oleObj>
                </mc:Choice>
                <mc:Fallback>
                  <p:oleObj name="Equation" r:id="rId26" imgW="266400" imgH="228600" progId="Equation.DSMT4">
                    <p:embed/>
                    <p:pic>
                      <p:nvPicPr>
                        <p:cNvPr id="97" name="对象 96">
                          <a:extLst>
                            <a:ext uri="{FF2B5EF4-FFF2-40B4-BE49-F238E27FC236}">
                              <a16:creationId xmlns:a16="http://schemas.microsoft.com/office/drawing/2014/main" id="{FB78DC02-9B14-47EE-A13B-8521BD8E1A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308710" y="5612384"/>
                          <a:ext cx="266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62EE9D41-4CEA-4417-BE61-4F4288F7A3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12600"/>
                </p:ext>
              </p:extLst>
            </p:nvPr>
          </p:nvGraphicFramePr>
          <p:xfrm>
            <a:off x="3969634" y="5141909"/>
            <a:ext cx="19044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28" imgW="190440" imgH="228600" progId="Equation.DSMT4">
                    <p:embed/>
                  </p:oleObj>
                </mc:Choice>
                <mc:Fallback>
                  <p:oleObj name="Equation" r:id="rId28" imgW="190440" imgH="228600" progId="Equation.DSMT4">
                    <p:embed/>
                    <p:pic>
                      <p:nvPicPr>
                        <p:cNvPr id="109" name="对象 108">
                          <a:extLst>
                            <a:ext uri="{FF2B5EF4-FFF2-40B4-BE49-F238E27FC236}">
                              <a16:creationId xmlns:a16="http://schemas.microsoft.com/office/drawing/2014/main" id="{AD0458D0-92AB-4F02-843C-A3C52688C3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969634" y="5141909"/>
                          <a:ext cx="19044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923F3668-DA86-4C6D-AA11-40FDF228F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62938"/>
              </p:ext>
            </p:extLst>
          </p:nvPr>
        </p:nvGraphicFramePr>
        <p:xfrm>
          <a:off x="6517505" y="3498061"/>
          <a:ext cx="2793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0" imgW="279360" imgH="228600" progId="Equation.DSMT4">
                  <p:embed/>
                </p:oleObj>
              </mc:Choice>
              <mc:Fallback>
                <p:oleObj name="Equation" r:id="rId30" imgW="279360" imgH="228600" progId="Equation.DSMT4">
                  <p:embed/>
                  <p:pic>
                    <p:nvPicPr>
                      <p:cNvPr id="110" name="对象 109">
                        <a:extLst>
                          <a:ext uri="{FF2B5EF4-FFF2-40B4-BE49-F238E27FC236}">
                            <a16:creationId xmlns:a16="http://schemas.microsoft.com/office/drawing/2014/main" id="{64C64C96-A1FF-4C0E-9A66-02FE1A1644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17505" y="3498061"/>
                        <a:ext cx="27936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45A98790-E0B3-412A-96C8-28EDC6A79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42757"/>
              </p:ext>
            </p:extLst>
          </p:nvPr>
        </p:nvGraphicFramePr>
        <p:xfrm>
          <a:off x="8269386" y="2411625"/>
          <a:ext cx="2793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2" imgW="279360" imgH="228600" progId="Equation.DSMT4">
                  <p:embed/>
                </p:oleObj>
              </mc:Choice>
              <mc:Fallback>
                <p:oleObj name="Equation" r:id="rId32" imgW="279360" imgH="22860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AEBD73C4-F656-470A-93DB-F570E820DC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269386" y="2411625"/>
                        <a:ext cx="27936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>
            <a:extLst>
              <a:ext uri="{FF2B5EF4-FFF2-40B4-BE49-F238E27FC236}">
                <a16:creationId xmlns:a16="http://schemas.microsoft.com/office/drawing/2014/main" id="{E110CAF3-3D7E-465E-A151-027FC9438499}"/>
              </a:ext>
            </a:extLst>
          </p:cNvPr>
          <p:cNvGrpSpPr/>
          <p:nvPr/>
        </p:nvGrpSpPr>
        <p:grpSpPr>
          <a:xfrm>
            <a:off x="2679868" y="4141787"/>
            <a:ext cx="130387" cy="392113"/>
            <a:chOff x="5681665" y="3024187"/>
            <a:chExt cx="130387" cy="392113"/>
          </a:xfrm>
        </p:grpSpPr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28804E92-67F1-4326-8582-2F5CEE1C7308}"/>
                </a:ext>
              </a:extLst>
            </p:cNvPr>
            <p:cNvGrpSpPr/>
            <p:nvPr/>
          </p:nvGrpSpPr>
          <p:grpSpPr>
            <a:xfrm>
              <a:off x="5681665" y="3157537"/>
              <a:ext cx="130387" cy="115887"/>
              <a:chOff x="5702144" y="3152775"/>
              <a:chExt cx="93819" cy="1103077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494AB77E-5E39-452A-AE80-0E290FFBCA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02144" y="3152775"/>
                <a:ext cx="9381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112CCD90-84A7-4866-8D99-E3C0E8B77D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02144" y="4255852"/>
                <a:ext cx="9381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398920F2-7229-4578-AA44-246FEE69C0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46858" y="3282950"/>
              <a:ext cx="0" cy="13335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E550F2DA-E40A-41BF-B8ED-CF6D094BFC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46858" y="3024187"/>
              <a:ext cx="0" cy="13335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89146A54-1377-4EAD-A6B6-DE81CF566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64606"/>
              </p:ext>
            </p:extLst>
          </p:nvPr>
        </p:nvGraphicFramePr>
        <p:xfrm>
          <a:off x="2536825" y="4249738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4" imgW="126720" imgH="164880" progId="Equation.DSMT4">
                  <p:embed/>
                </p:oleObj>
              </mc:Choice>
              <mc:Fallback>
                <p:oleObj name="Equation" r:id="rId34" imgW="126720" imgH="16488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DBDDF6F1-B169-48C9-9CD6-33D0635CAD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536825" y="4249738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211D3023-B88B-4871-AD69-3C82896CE351}"/>
              </a:ext>
            </a:extLst>
          </p:cNvPr>
          <p:cNvCxnSpPr>
            <a:cxnSpLocks/>
          </p:cNvCxnSpPr>
          <p:nvPr/>
        </p:nvCxnSpPr>
        <p:spPr>
          <a:xfrm>
            <a:off x="3595557" y="3392918"/>
            <a:ext cx="729378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10177DDD-4033-445E-BA0A-C34FC3C6F3BE}"/>
              </a:ext>
            </a:extLst>
          </p:cNvPr>
          <p:cNvCxnSpPr>
            <a:cxnSpLocks/>
          </p:cNvCxnSpPr>
          <p:nvPr/>
        </p:nvCxnSpPr>
        <p:spPr>
          <a:xfrm flipV="1">
            <a:off x="4326989" y="3268912"/>
            <a:ext cx="0" cy="122788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DA0C86A1-1C05-4C29-B5E9-8E61D43B3657}"/>
              </a:ext>
            </a:extLst>
          </p:cNvPr>
          <p:cNvCxnSpPr>
            <a:cxnSpLocks/>
          </p:cNvCxnSpPr>
          <p:nvPr/>
        </p:nvCxnSpPr>
        <p:spPr>
          <a:xfrm flipV="1">
            <a:off x="3595557" y="3200172"/>
            <a:ext cx="0" cy="192496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51843DC4-1B7D-46AA-A4F3-A215091CD5CB}"/>
              </a:ext>
            </a:extLst>
          </p:cNvPr>
          <p:cNvCxnSpPr>
            <a:cxnSpLocks/>
          </p:cNvCxnSpPr>
          <p:nvPr/>
        </p:nvCxnSpPr>
        <p:spPr>
          <a:xfrm flipV="1">
            <a:off x="3778415" y="3180023"/>
            <a:ext cx="0" cy="212645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F1BDA217-4BD6-4CB4-B550-47D07461EFCC}"/>
              </a:ext>
            </a:extLst>
          </p:cNvPr>
          <p:cNvCxnSpPr>
            <a:cxnSpLocks/>
          </p:cNvCxnSpPr>
          <p:nvPr/>
        </p:nvCxnSpPr>
        <p:spPr>
          <a:xfrm flipV="1">
            <a:off x="3961273" y="3192449"/>
            <a:ext cx="0" cy="200219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E9A9D9DB-34C8-4AB7-A315-3DAB797EECA1}"/>
              </a:ext>
            </a:extLst>
          </p:cNvPr>
          <p:cNvCxnSpPr>
            <a:cxnSpLocks/>
          </p:cNvCxnSpPr>
          <p:nvPr/>
        </p:nvCxnSpPr>
        <p:spPr>
          <a:xfrm flipV="1">
            <a:off x="4144131" y="3218139"/>
            <a:ext cx="0" cy="174529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5B768EA4-9CAB-4559-B85C-A46784142F9A}"/>
              </a:ext>
            </a:extLst>
          </p:cNvPr>
          <p:cNvCxnSpPr>
            <a:cxnSpLocks/>
          </p:cNvCxnSpPr>
          <p:nvPr/>
        </p:nvCxnSpPr>
        <p:spPr>
          <a:xfrm flipV="1">
            <a:off x="4575599" y="2806441"/>
            <a:ext cx="0" cy="328237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2FFCC474-87AF-47CE-87CB-E9A10DDE4FE1}"/>
              </a:ext>
            </a:extLst>
          </p:cNvPr>
          <p:cNvCxnSpPr>
            <a:cxnSpLocks/>
          </p:cNvCxnSpPr>
          <p:nvPr/>
        </p:nvCxnSpPr>
        <p:spPr>
          <a:xfrm flipV="1">
            <a:off x="4451294" y="2948496"/>
            <a:ext cx="0" cy="307604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2A972AC5-2EC2-4EFD-904E-89DABF92EBDE}"/>
              </a:ext>
            </a:extLst>
          </p:cNvPr>
          <p:cNvCxnSpPr>
            <a:cxnSpLocks/>
          </p:cNvCxnSpPr>
          <p:nvPr/>
        </p:nvCxnSpPr>
        <p:spPr>
          <a:xfrm flipV="1">
            <a:off x="4699904" y="2729049"/>
            <a:ext cx="0" cy="278478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555A3690-2ABA-4340-9B91-BBAA9767D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94219"/>
              </p:ext>
            </p:extLst>
          </p:nvPr>
        </p:nvGraphicFramePr>
        <p:xfrm>
          <a:off x="3633720" y="2681896"/>
          <a:ext cx="126720" cy="19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6" imgW="126720" imgH="190440" progId="Equation.DSMT4">
                  <p:embed/>
                </p:oleObj>
              </mc:Choice>
              <mc:Fallback>
                <p:oleObj name="Equation" r:id="rId36" imgW="126720" imgH="190440" progId="Equation.DSMT4">
                  <p:embed/>
                  <p:pic>
                    <p:nvPicPr>
                      <p:cNvPr id="136" name="对象 135">
                        <a:extLst>
                          <a:ext uri="{FF2B5EF4-FFF2-40B4-BE49-F238E27FC236}">
                            <a16:creationId xmlns:a16="http://schemas.microsoft.com/office/drawing/2014/main" id="{553C053D-ED60-4899-B661-B6FD3C5B26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633720" y="2681896"/>
                        <a:ext cx="126720" cy="19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连接符: 曲线 61">
            <a:extLst>
              <a:ext uri="{FF2B5EF4-FFF2-40B4-BE49-F238E27FC236}">
                <a16:creationId xmlns:a16="http://schemas.microsoft.com/office/drawing/2014/main" id="{D2ABBAA6-07FF-4BF6-A513-172A34F4DA16}"/>
              </a:ext>
            </a:extLst>
          </p:cNvPr>
          <p:cNvCxnSpPr>
            <a:cxnSpLocks noChangeAspect="1"/>
          </p:cNvCxnSpPr>
          <p:nvPr/>
        </p:nvCxnSpPr>
        <p:spPr>
          <a:xfrm rot="2700000">
            <a:off x="3102351" y="4033691"/>
            <a:ext cx="247020" cy="247020"/>
          </a:xfrm>
          <a:prstGeom prst="curvedConnector3">
            <a:avLst/>
          </a:prstGeom>
          <a:ln w="9525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文本框 62">
            <a:extLst>
              <a:ext uri="{FF2B5EF4-FFF2-40B4-BE49-F238E27FC236}">
                <a16:creationId xmlns:a16="http://schemas.microsoft.com/office/drawing/2014/main" id="{AD289568-D6E7-46F2-B7D6-70ACC16DB69D}"/>
              </a:ext>
            </a:extLst>
          </p:cNvPr>
          <p:cNvSpPr txBox="1"/>
          <p:nvPr/>
        </p:nvSpPr>
        <p:spPr>
          <a:xfrm>
            <a:off x="2748805" y="3748850"/>
            <a:ext cx="9364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Calibri" panose="020F0502020204030204" pitchFamily="34" charset="0"/>
                <a:cs typeface="Calibri" panose="020F0502020204030204" pitchFamily="34" charset="0"/>
              </a:rPr>
              <a:t>Middle plane</a:t>
            </a:r>
            <a:endParaRPr lang="zh-CN" altLang="en-US" sz="11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FCC07B77-5F7C-47AE-B817-67697C147759}"/>
              </a:ext>
            </a:extLst>
          </p:cNvPr>
          <p:cNvCxnSpPr>
            <a:cxnSpLocks/>
          </p:cNvCxnSpPr>
          <p:nvPr/>
        </p:nvCxnSpPr>
        <p:spPr>
          <a:xfrm flipH="1">
            <a:off x="4323365" y="3002058"/>
            <a:ext cx="382493" cy="38249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任意多边形 13">
            <a:extLst>
              <a:ext uri="{FF2B5EF4-FFF2-40B4-BE49-F238E27FC236}">
                <a16:creationId xmlns:a16="http://schemas.microsoft.com/office/drawing/2014/main" id="{E6928C8C-0324-4CB5-8F6B-0168C13FD292}"/>
              </a:ext>
            </a:extLst>
          </p:cNvPr>
          <p:cNvSpPr/>
          <p:nvPr/>
        </p:nvSpPr>
        <p:spPr>
          <a:xfrm>
            <a:off x="4010026" y="3552825"/>
            <a:ext cx="1235868" cy="520700"/>
          </a:xfrm>
          <a:custGeom>
            <a:avLst/>
            <a:gdLst>
              <a:gd name="connsiteX0" fmla="*/ 0 w 1235868"/>
              <a:gd name="connsiteY0" fmla="*/ 519113 h 519113"/>
              <a:gd name="connsiteX1" fmla="*/ 1235868 w 1235868"/>
              <a:gd name="connsiteY1" fmla="*/ 2382 h 519113"/>
              <a:gd name="connsiteX2" fmla="*/ 500062 w 1235868"/>
              <a:gd name="connsiteY2" fmla="*/ 0 h 519113"/>
              <a:gd name="connsiteX3" fmla="*/ 0 w 1235868"/>
              <a:gd name="connsiteY3" fmla="*/ 519113 h 519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35868" h="519113">
                <a:moveTo>
                  <a:pt x="0" y="519113"/>
                </a:moveTo>
                <a:lnTo>
                  <a:pt x="1235868" y="2382"/>
                </a:lnTo>
                <a:lnTo>
                  <a:pt x="500062" y="0"/>
                </a:lnTo>
                <a:lnTo>
                  <a:pt x="0" y="5191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52589254-1E49-4737-B6E3-2D540C6EFF21}"/>
              </a:ext>
            </a:extLst>
          </p:cNvPr>
          <p:cNvCxnSpPr/>
          <p:nvPr/>
        </p:nvCxnSpPr>
        <p:spPr>
          <a:xfrm flipV="1">
            <a:off x="4938751" y="3135132"/>
            <a:ext cx="554365" cy="5512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D9E9B48E-C3E2-44CF-B987-1F22C84C334E}"/>
              </a:ext>
            </a:extLst>
          </p:cNvPr>
          <p:cNvCxnSpPr/>
          <p:nvPr/>
        </p:nvCxnSpPr>
        <p:spPr>
          <a:xfrm>
            <a:off x="5495588" y="3144100"/>
            <a:ext cx="51468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16DE04D3-F739-4BA8-B562-960FF23E58FF}"/>
              </a:ext>
            </a:extLst>
          </p:cNvPr>
          <p:cNvCxnSpPr>
            <a:cxnSpLocks/>
          </p:cNvCxnSpPr>
          <p:nvPr/>
        </p:nvCxnSpPr>
        <p:spPr>
          <a:xfrm flipH="1">
            <a:off x="6574837" y="2990758"/>
            <a:ext cx="1095451" cy="1098132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C39C2D54-08B4-4C40-A951-20F0A91D9E15}"/>
              </a:ext>
            </a:extLst>
          </p:cNvPr>
          <p:cNvCxnSpPr>
            <a:cxnSpLocks/>
          </p:cNvCxnSpPr>
          <p:nvPr/>
        </p:nvCxnSpPr>
        <p:spPr>
          <a:xfrm flipV="1">
            <a:off x="6574309" y="3283464"/>
            <a:ext cx="1954472" cy="8130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4FEB16C5-9C1C-4C1B-9AAA-B9616250A173}"/>
              </a:ext>
            </a:extLst>
          </p:cNvPr>
          <p:cNvCxnSpPr/>
          <p:nvPr/>
        </p:nvCxnSpPr>
        <p:spPr>
          <a:xfrm>
            <a:off x="8531236" y="3276787"/>
            <a:ext cx="0" cy="79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253207EC-92F0-4A2A-8491-3BBFA84A2793}"/>
              </a:ext>
            </a:extLst>
          </p:cNvPr>
          <p:cNvCxnSpPr>
            <a:cxnSpLocks/>
          </p:cNvCxnSpPr>
          <p:nvPr/>
        </p:nvCxnSpPr>
        <p:spPr>
          <a:xfrm flipH="1">
            <a:off x="8528781" y="3006705"/>
            <a:ext cx="269422" cy="270082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200ADC4B-020D-4A38-9AAD-1ABCEDCACDAE}"/>
              </a:ext>
            </a:extLst>
          </p:cNvPr>
          <p:cNvCxnSpPr>
            <a:cxnSpLocks/>
          </p:cNvCxnSpPr>
          <p:nvPr/>
        </p:nvCxnSpPr>
        <p:spPr>
          <a:xfrm flipH="1">
            <a:off x="8528781" y="3075090"/>
            <a:ext cx="282373" cy="28306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F1305667-553B-4201-A7F1-F0709C1CF8B2}"/>
              </a:ext>
            </a:extLst>
          </p:cNvPr>
          <p:cNvCxnSpPr>
            <a:cxnSpLocks/>
          </p:cNvCxnSpPr>
          <p:nvPr/>
        </p:nvCxnSpPr>
        <p:spPr>
          <a:xfrm>
            <a:off x="7682150" y="2979992"/>
            <a:ext cx="1116053" cy="10766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667B10D4-5B9C-4410-B4E6-A2FC6904C030}"/>
              </a:ext>
            </a:extLst>
          </p:cNvPr>
          <p:cNvCxnSpPr>
            <a:cxnSpLocks/>
          </p:cNvCxnSpPr>
          <p:nvPr/>
        </p:nvCxnSpPr>
        <p:spPr>
          <a:xfrm flipV="1">
            <a:off x="8528781" y="3350315"/>
            <a:ext cx="0" cy="386290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sm" len="lg"/>
            <a:tailEnd type="non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48240EBB-C054-45BA-9847-6324115EA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46145"/>
              </p:ext>
            </p:extLst>
          </p:nvPr>
        </p:nvGraphicFramePr>
        <p:xfrm>
          <a:off x="8551678" y="3495847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8" imgW="164880" imgH="190440" progId="Equation.DSMT4">
                  <p:embed/>
                </p:oleObj>
              </mc:Choice>
              <mc:Fallback>
                <p:oleObj name="Equation" r:id="rId38" imgW="164880" imgH="190440" progId="Equation.DSMT4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551678" y="3495847"/>
                        <a:ext cx="165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弧形 76">
            <a:extLst>
              <a:ext uri="{FF2B5EF4-FFF2-40B4-BE49-F238E27FC236}">
                <a16:creationId xmlns:a16="http://schemas.microsoft.com/office/drawing/2014/main" id="{8B260436-A4C1-42D5-ACCF-01F26C12A435}"/>
              </a:ext>
            </a:extLst>
          </p:cNvPr>
          <p:cNvSpPr/>
          <p:nvPr/>
        </p:nvSpPr>
        <p:spPr>
          <a:xfrm rot="18218514">
            <a:off x="5282836" y="2645690"/>
            <a:ext cx="2788356" cy="2935477"/>
          </a:xfrm>
          <a:prstGeom prst="arc">
            <a:avLst>
              <a:gd name="adj1" fmla="val 16200000"/>
              <a:gd name="adj2" fmla="val 475493"/>
            </a:avLst>
          </a:prstGeom>
          <a:ln w="19050">
            <a:solidFill>
              <a:srgbClr val="FF7F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5546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C58891-A4AE-4BE7-AC52-85802F309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87BE01-2877-4F1D-9022-B6A787F121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698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DA1270-0E09-45BC-8D9C-03AFBA9532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3749A0-C616-4633-B05F-C353148573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22965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FD98522-F09A-4071-A4A2-C1D0F1F967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438" b="12545"/>
          <a:stretch/>
        </p:blipFill>
        <p:spPr>
          <a:xfrm>
            <a:off x="1193615" y="1940010"/>
            <a:ext cx="5212532" cy="2496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8211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</Words>
  <Application>Microsoft Office PowerPoint</Application>
  <PresentationFormat>宽屏</PresentationFormat>
  <Paragraphs>1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0" baseType="lpstr">
      <vt:lpstr>等线</vt:lpstr>
      <vt:lpstr>等线 Light</vt:lpstr>
      <vt:lpstr>Arial</vt:lpstr>
      <vt:lpstr>Calibri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PC</cp:lastModifiedBy>
  <cp:revision>3</cp:revision>
  <dcterms:created xsi:type="dcterms:W3CDTF">2023-10-18T02:32:38Z</dcterms:created>
  <dcterms:modified xsi:type="dcterms:W3CDTF">2023-10-18T02:33:47Z</dcterms:modified>
</cp:coreProperties>
</file>